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E8C8EC1-0547-8F4E-8894-506FCDD531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6B0A0FD0-733F-C749-A932-F88CB489AC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4B07A73B-28DB-5147-B1B6-C9B334EF5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3A9E5D0-98FC-2F4B-BCE1-246AA0358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5C27D262-4AB1-9545-9430-063674AB4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6180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2C0973F-98C7-CE43-B593-270F2AA3F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03ACEBEE-3E2B-DA4E-B2D1-2F7AFE81D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44B333A1-E44A-A847-9214-B94F985FF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3E8C51B-BB56-0046-85D7-25786ADDF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3D0F47-96FA-A64A-BF9A-5929F90BC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4396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772A407-2B42-BE4C-9FDB-FD3CAC6A6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A06B7EB4-EEA2-1648-B4AD-A03C9F32A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9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6CE5CEC-6363-1D40-BB59-53260AD28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29FC062-CAAF-304E-921B-CCC4CF8BB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B23FC142-7041-F14C-B6CC-5930D1E92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5589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802EC36-2166-F341-B980-3C730CC0C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8CD52D01-7389-DF41-9637-994636859C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4"/>
            <a:ext cx="3886200" cy="4351339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F4F422BA-267C-D141-AF6D-0530621469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4"/>
            <a:ext cx="3886200" cy="4351339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53D6288D-245B-804B-B2B3-035B33C71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31105C52-482E-D840-9E6E-D8C5FDAA5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27747D5E-9509-EF40-9CAF-D9C9FF671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021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03AF3CA-0AF8-5E4A-97CA-8188CCEBDE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E24D2FE6-DC16-A04D-811F-305DDDA68D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729BCF68-413F-E244-A6B0-C8CBE8F3AD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3BCEE6F4-1E82-B44C-BC14-9BB281BEB5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4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146350B6-C019-A94B-B8AF-5E59C8BC50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4" y="2505075"/>
            <a:ext cx="3887391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40997466-A846-FD40-8C2A-1B490C23E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1C80696E-6851-D247-9239-8A3A8F479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2E732640-9822-0B42-A7F7-1FE849415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2509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1AB8102-F473-1843-B6B0-3121657B3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E9D8B8AB-CB0D-364B-8505-DF82FA45B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BB9470FF-A482-CF43-BFF4-1305CA8C9B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0FEAB86-B5DC-9341-9ED9-D12542306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2327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A216A08E-A943-7B44-A345-6400C3723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391058D4-073B-0B43-9BDD-C3731205B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4745F5A9-750C-684D-8BF6-9D09F5345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1596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09725D3-E097-2346-BDE1-D93F96D3A4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F904F19-477E-2645-AF2C-CC6BC82FFC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31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81DBE535-406D-3B4C-BFCD-F3850AFA40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C61B5C4D-52A8-0744-A0CD-BCA0FAF78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89C7CDB0-5558-B94A-BE68-4FECDB6A7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480B13AD-DD7A-6844-8489-E9CD72B53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011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E97B012-6B60-0442-8E1D-F07D37353E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F0E2C444-E23C-6645-AFC8-CDABCC2F09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31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40E2EF84-157E-D846-A052-0838B5DEDD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45A3431B-99A8-1D49-BE96-762D589B3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634CFFBA-73A5-534E-A131-3F71A9E9F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F539D68E-EC11-D24E-B532-3DD69A9F8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3286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2C7790E-E13D-4743-B8AA-D43661BB4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AC7B45EE-9268-2D42-97CD-C8DB0AB55A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6A860D9-FD5F-A643-A12E-24A767EB8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0F957FC6-9ACD-2342-875D-20AE268BE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F560ABD-B290-C942-9A0D-E892A4F8A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8931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10785AE4-5A64-A547-B48C-1578BEA62A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4"/>
            <a:ext cx="1971675" cy="5811839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EC9A1ABB-6AD3-6548-A855-0913DDDF6C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3" y="365124"/>
            <a:ext cx="5800725" cy="5811839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A3493A2-A6CC-DD47-BA5D-A166CEA83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E6F2022-5412-6443-B2BE-ED2CD6E61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081C64D-2DC4-7044-8E26-3311FC2AE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81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83136BE8-8F20-2F4D-B05D-2B1093375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C93E30C7-116E-F743-8665-96923E69D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4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601391B-B3E5-D640-9C59-4622405C7F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9A7950-174D-9541-9ABA-D2ED3DD5D1C6}" type="datetimeFigureOut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43AA6AE-3FA8-F640-A0C1-588CD17AE6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6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D5E4D04-BEF8-F94B-9F03-987B6DEB30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6AB3A-3670-3F42-8FAA-67FCA6DD5D42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21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endParaRPr lang="zh-CN" altLang="en-US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求下面矩阵的奇异值分解，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要求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写出过程，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2)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至少有一个矩阵通过计算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AA</a:t>
            </a:r>
            <a:r>
              <a:rPr lang="en-US" altLang="zh-CN" baseline="300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T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和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A</a:t>
            </a:r>
            <a:r>
              <a:rPr lang="en-US" altLang="zh-CN" baseline="300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T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A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的特征值和特征向量的方式求特征值分解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54088"/>
              </p:ext>
            </p:extLst>
          </p:nvPr>
        </p:nvGraphicFramePr>
        <p:xfrm>
          <a:off x="1403647" y="2636912"/>
          <a:ext cx="5709205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349360" imgH="711000" progId="Equation.DSMT4">
                  <p:embed/>
                </p:oleObj>
              </mc:Choice>
              <mc:Fallback>
                <p:oleObj name="Equation" r:id="rId3" imgW="2349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7" y="2636912"/>
                        <a:ext cx="5709205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83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94499"/>
              </p:ext>
            </p:extLst>
          </p:nvPr>
        </p:nvGraphicFramePr>
        <p:xfrm>
          <a:off x="179514" y="116632"/>
          <a:ext cx="7942179" cy="659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44720" imgH="2361960" progId="Equation.DSMT4">
                  <p:embed/>
                </p:oleObj>
              </mc:Choice>
              <mc:Fallback>
                <p:oleObj name="Equation" r:id="rId3" imgW="28447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4" y="116632"/>
                        <a:ext cx="7942179" cy="659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20469"/>
              </p:ext>
            </p:extLst>
          </p:nvPr>
        </p:nvGraphicFramePr>
        <p:xfrm>
          <a:off x="6876258" y="4653136"/>
          <a:ext cx="119479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06080" imgH="685800" progId="Equation.DSMT4">
                  <p:embed/>
                </p:oleObj>
              </mc:Choice>
              <mc:Fallback>
                <p:oleObj name="Equation" r:id="rId5" imgW="406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258" y="4653136"/>
                        <a:ext cx="1194799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>
          <a:xfrm>
            <a:off x="7841682" y="2708920"/>
            <a:ext cx="1152128" cy="1080120"/>
          </a:xfrm>
          <a:prstGeom prst="wedgeRectCallout">
            <a:avLst>
              <a:gd name="adj1" fmla="val -82738"/>
              <a:gd name="adj2" fmla="val -1293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prstClr val="white"/>
                </a:solidFill>
              </a:rPr>
              <a:t>这里不要进行初等变换</a:t>
            </a:r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25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95366"/>
              </p:ext>
            </p:extLst>
          </p:nvPr>
        </p:nvGraphicFramePr>
        <p:xfrm>
          <a:off x="4394200" y="23622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37717"/>
              </p:ext>
            </p:extLst>
          </p:nvPr>
        </p:nvGraphicFramePr>
        <p:xfrm>
          <a:off x="535458" y="82550"/>
          <a:ext cx="6700838" cy="672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679480" imgH="2692080" progId="Equation.DSMT4">
                  <p:embed/>
                </p:oleObj>
              </mc:Choice>
              <mc:Fallback>
                <p:oleObj name="Equation" r:id="rId5" imgW="267948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58" y="82550"/>
                        <a:ext cx="6700838" cy="672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82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96008"/>
              </p:ext>
            </p:extLst>
          </p:nvPr>
        </p:nvGraphicFramePr>
        <p:xfrm>
          <a:off x="-7938" y="116633"/>
          <a:ext cx="8756402" cy="227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720960" imgH="965160" progId="Equation.DSMT4">
                  <p:embed/>
                </p:oleObj>
              </mc:Choice>
              <mc:Fallback>
                <p:oleObj name="Equation" r:id="rId3" imgW="372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938" y="116633"/>
                        <a:ext cx="8756402" cy="227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7147"/>
              </p:ext>
            </p:extLst>
          </p:nvPr>
        </p:nvGraphicFramePr>
        <p:xfrm>
          <a:off x="79002" y="2407049"/>
          <a:ext cx="8453438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695400" imgH="1955520" progId="Equation.DSMT4">
                  <p:embed/>
                </p:oleObj>
              </mc:Choice>
              <mc:Fallback>
                <p:oleObj name="Equation" r:id="rId5" imgW="36954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02" y="2407049"/>
                        <a:ext cx="8453438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4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16832"/>
            <a:ext cx="8729019" cy="1872208"/>
          </a:xfrm>
        </p:spPr>
      </p:pic>
      <p:sp>
        <p:nvSpPr>
          <p:cNvPr id="5" name="矩形 4"/>
          <p:cNvSpPr/>
          <p:nvPr/>
        </p:nvSpPr>
        <p:spPr>
          <a:xfrm>
            <a:off x="2555776" y="1916832"/>
            <a:ext cx="792088" cy="1800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47864" y="1916832"/>
            <a:ext cx="792088" cy="1800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3105548" y="3826971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77856" y="5013177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prstClr val="black"/>
                </a:solidFill>
              </a:rPr>
              <a:t>这两个向量的结果不唯一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30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00930"/>
              </p:ext>
            </p:extLst>
          </p:nvPr>
        </p:nvGraphicFramePr>
        <p:xfrm>
          <a:off x="71438" y="1052513"/>
          <a:ext cx="8901112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124080" imgH="1828800" progId="Equation.DSMT4">
                  <p:embed/>
                </p:oleObj>
              </mc:Choice>
              <mc:Fallback>
                <p:oleObj name="Equation" r:id="rId3" imgW="31240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8" y="1052513"/>
                        <a:ext cx="8901112" cy="520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14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00" y="2132856"/>
            <a:ext cx="8855482" cy="1296144"/>
          </a:xfrm>
        </p:spPr>
      </p:pic>
    </p:spTree>
    <p:extLst>
      <p:ext uri="{BB962C8B-B14F-4D97-AF65-F5344CB8AC3E}">
        <p14:creationId xmlns:p14="http://schemas.microsoft.com/office/powerpoint/2010/main" val="170288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</Words>
  <Application>Microsoft Office PowerPoint</Application>
  <PresentationFormat>全屏显示(4:3)</PresentationFormat>
  <Paragraphs>9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1" baseType="lpstr">
      <vt:lpstr>Office 主题</vt:lpstr>
      <vt:lpstr>2_Office 主题​​</vt:lpstr>
      <vt:lpstr>Equation</vt:lpstr>
      <vt:lpstr>MathType 6.0 Equation</vt:lpstr>
      <vt:lpstr>作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作业</dc:title>
  <dc:creator>jiecaozi</dc:creator>
  <cp:lastModifiedBy>jiecaozi</cp:lastModifiedBy>
  <cp:revision>1</cp:revision>
  <dcterms:created xsi:type="dcterms:W3CDTF">2018-10-17T11:23:41Z</dcterms:created>
  <dcterms:modified xsi:type="dcterms:W3CDTF">2018-10-17T11:23:59Z</dcterms:modified>
</cp:coreProperties>
</file>